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d14a4c70d1da433d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700" r:id="rId3"/>
  </p:sldMasterIdLst>
  <p:notesMasterIdLst>
    <p:notesMasterId r:id="rId15"/>
  </p:notesMasterIdLst>
  <p:sldIdLst>
    <p:sldId id="500" r:id="rId4"/>
    <p:sldId id="383" r:id="rId5"/>
    <p:sldId id="311" r:id="rId6"/>
    <p:sldId id="502" r:id="rId7"/>
    <p:sldId id="312" r:id="rId8"/>
    <p:sldId id="385" r:id="rId9"/>
    <p:sldId id="397" r:id="rId10"/>
    <p:sldId id="503" r:id="rId11"/>
    <p:sldId id="389" r:id="rId12"/>
    <p:sldId id="390" r:id="rId13"/>
    <p:sldId id="50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31" clrIdx="0">
    <p:extLst>
      <p:ext uri="{19B8F6BF-5375-455C-9EA6-DF929625EA0E}">
        <p15:presenceInfo xmlns:p15="http://schemas.microsoft.com/office/powerpoint/2012/main" userId="af5733f6af535ab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C9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10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13T16:14:22.280" idx="19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01B662-9953-477F-B321-DBA0A0366A37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F41EBC-40A7-4437-BB0D-EF3062DFB9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55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Sa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iế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ề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ài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nhấ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ạy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ế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iờ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6280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F41EBC-40A7-4437-BB0D-EF3062DFB99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0638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Sa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iế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ề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ài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nhấ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ạy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ế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iờ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6280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F41EBC-40A7-4437-BB0D-EF3062DFB99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751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Sa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iế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ề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ài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nhấ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ạy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ế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iờ</a:t>
            </a:r>
            <a:endParaRPr lang="zh-CN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F41EBC-40A7-4437-BB0D-EF3062DFB99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491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6857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err="1"/>
              <a:t>Sa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khi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iế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ề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ài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nhấ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ể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ồ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ồ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hạy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ế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giờ</a:t>
            </a:r>
            <a:endParaRPr lang="zh-CN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F41EBC-40A7-4437-BB0D-EF3062DFB99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2133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49D3E0-124D-4DFF-AE99-4EA4CC201D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9872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41704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5216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6747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31425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5103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3791744" y="502830"/>
            <a:ext cx="4608512" cy="4620329"/>
            <a:chOff x="1115616" y="1275607"/>
            <a:chExt cx="2585656" cy="2592286"/>
          </a:xfrm>
        </p:grpSpPr>
        <p:pic>
          <p:nvPicPr>
            <p:cNvPr id="5" name="Picture 2" descr="E:\002-KIMS BUSINESS\007-02-Googleslidesppt\02-GSppt-Contents-Kim\20170215\03-abs\item01-png.png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275607"/>
              <a:ext cx="2585656" cy="2592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 userDrawn="1"/>
          </p:nvSpPr>
          <p:spPr>
            <a:xfrm>
              <a:off x="1796376" y="1959682"/>
              <a:ext cx="1224136" cy="12241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innerShdw blurRad="63500" dist="38100" dir="18900000">
                <a:prstClr val="black">
                  <a:alpha val="2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/>
            </a:p>
          </p:txBody>
        </p:sp>
      </p:grpSp>
      <p:sp>
        <p:nvSpPr>
          <p:cNvPr id="7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772131" y="5106393"/>
            <a:ext cx="4608512" cy="76808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Welcome!!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771933" y="5925277"/>
            <a:ext cx="4608512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619618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23523144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8220290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51424" y="2133096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789508" y="2129832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446311" y="2129832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9102681" y="2133096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" name="Block Arc 1"/>
          <p:cNvSpPr/>
          <p:nvPr userDrawn="1"/>
        </p:nvSpPr>
        <p:spPr>
          <a:xfrm>
            <a:off x="911424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400">
              <a:solidFill>
                <a:schemeClr val="tx1"/>
              </a:solidFill>
            </a:endParaRPr>
          </a:p>
        </p:txBody>
      </p:sp>
      <p:sp>
        <p:nvSpPr>
          <p:cNvPr id="12" name="Block Arc 11"/>
          <p:cNvSpPr/>
          <p:nvPr userDrawn="1"/>
        </p:nvSpPr>
        <p:spPr>
          <a:xfrm>
            <a:off x="3561843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13" name="Block Arc 12"/>
          <p:cNvSpPr/>
          <p:nvPr userDrawn="1"/>
        </p:nvSpPr>
        <p:spPr>
          <a:xfrm>
            <a:off x="6212261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400">
              <a:solidFill>
                <a:schemeClr val="tx1"/>
              </a:solidFill>
            </a:endParaRPr>
          </a:p>
        </p:txBody>
      </p:sp>
      <p:sp>
        <p:nvSpPr>
          <p:cNvPr id="14" name="Block Arc 13"/>
          <p:cNvSpPr/>
          <p:nvPr userDrawn="1"/>
        </p:nvSpPr>
        <p:spPr>
          <a:xfrm>
            <a:off x="8862681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sz="2400">
              <a:solidFill>
                <a:schemeClr val="tx1"/>
              </a:solidFill>
            </a:endParaRPr>
          </a:p>
        </p:txBody>
      </p:sp>
      <p:sp>
        <p:nvSpPr>
          <p:cNvPr id="17" name="Text Placeholder 9">
            <a:extLst>
              <a:ext uri="{FF2B5EF4-FFF2-40B4-BE49-F238E27FC236}">
                <a16:creationId xmlns:a16="http://schemas.microsoft.com/office/drawing/2014/main" id="{EDBECCA6-8618-46C3-A8D4-3B6399CCEF8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1D40A599-6D66-4DC9-82BB-52C171B56BB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24593954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472011" y="1508786"/>
            <a:ext cx="3799787" cy="486556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94456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3695733" y="1873019"/>
            <a:ext cx="8496267" cy="403244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Text Placeholder 9">
            <a:extLst>
              <a:ext uri="{FF2B5EF4-FFF2-40B4-BE49-F238E27FC236}">
                <a16:creationId xmlns:a16="http://schemas.microsoft.com/office/drawing/2014/main" id="{A6C3AF05-0B8F-485E-983F-1B40340199E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6" name="Text Placeholder 9">
            <a:extLst>
              <a:ext uri="{FF2B5EF4-FFF2-40B4-BE49-F238E27FC236}">
                <a16:creationId xmlns:a16="http://schemas.microsoft.com/office/drawing/2014/main" id="{D183D1CC-DF98-45E3-B7CE-601603E40D0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4103858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3565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0"/>
            <a:ext cx="4079776" cy="2928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8112000" y="3930000"/>
            <a:ext cx="4080000" cy="2928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281095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704523" y="0"/>
            <a:ext cx="2831637" cy="42930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9360363" y="2564904"/>
            <a:ext cx="2831637" cy="42930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927364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957145" y="1700808"/>
            <a:ext cx="3264727" cy="269873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4452723" y="1700808"/>
            <a:ext cx="3264364" cy="269873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7947939" y="1700808"/>
            <a:ext cx="3264364" cy="269873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DDA4CE02-F7F3-4BCD-B8DB-4DFD03965EC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8" name="Text Placeholder 9">
            <a:extLst>
              <a:ext uri="{FF2B5EF4-FFF2-40B4-BE49-F238E27FC236}">
                <a16:creationId xmlns:a16="http://schemas.microsoft.com/office/drawing/2014/main" id="{39A54B34-6F96-4E3E-B72E-E680E3CE271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3699470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382" y="1700809"/>
            <a:ext cx="3898337" cy="3358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862" y="1700809"/>
            <a:ext cx="3898337" cy="3358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2110208" y="1832542"/>
            <a:ext cx="3600000" cy="211311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6427952" y="1832542"/>
            <a:ext cx="3648000" cy="211311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Text Placeholder 9">
            <a:extLst>
              <a:ext uri="{FF2B5EF4-FFF2-40B4-BE49-F238E27FC236}">
                <a16:creationId xmlns:a16="http://schemas.microsoft.com/office/drawing/2014/main" id="{2F3CBFE9-6225-4EAB-9415-3558F6BE9A6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id="{9E9189EF-3C10-45A2-8749-4187192ACEC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0828061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onut 3"/>
          <p:cNvSpPr/>
          <p:nvPr userDrawn="1"/>
        </p:nvSpPr>
        <p:spPr>
          <a:xfrm>
            <a:off x="3796148" y="1572993"/>
            <a:ext cx="4535419" cy="4535419"/>
          </a:xfrm>
          <a:prstGeom prst="donut">
            <a:avLst>
              <a:gd name="adj" fmla="val 1353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400">
              <a:solidFill>
                <a:schemeClr val="tx1"/>
              </a:solidFill>
            </a:endParaRPr>
          </a:p>
        </p:txBody>
      </p:sp>
      <p:pic>
        <p:nvPicPr>
          <p:cNvPr id="5" name="Picture 2" descr="D:\Fullppt\PNG이미지\핸드폰2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967" y="1438674"/>
            <a:ext cx="4497771" cy="5446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755105" y="1622871"/>
            <a:ext cx="2593953" cy="40068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id="{9B4F25E9-AA8C-4BD3-BF1F-56D20DF8DD5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40BDE80-4E1C-47DE-8168-381888FDC3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2127465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67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70635D2-1FD4-42FB-A3A0-B9DFEF7C7F90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C8A4EFB-0D95-4D66-8DB7-7B35D2AA26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567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2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8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7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7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0641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1728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2"/>
            <a:ext cx="10363200" cy="1362075"/>
          </a:xfrm>
        </p:spPr>
        <p:txBody>
          <a:bodyPr anchor="t"/>
          <a:lstStyle>
            <a:lvl1pPr algn="l">
              <a:defRPr sz="53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4"/>
            <a:ext cx="10363200" cy="1500187"/>
          </a:xfrm>
        </p:spPr>
        <p:txBody>
          <a:bodyPr anchor="b"/>
          <a:lstStyle>
            <a:lvl1pPr marL="0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1pPr>
            <a:lvl2pPr marL="60946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26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38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85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1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7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2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70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2269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2" y="1600202"/>
            <a:ext cx="5384800" cy="4525963"/>
          </a:xfrm>
        </p:spPr>
        <p:txBody>
          <a:bodyPr/>
          <a:lstStyle>
            <a:lvl1pPr>
              <a:defRPr sz="3799"/>
            </a:lvl1pPr>
            <a:lvl2pPr>
              <a:defRPr sz="3199"/>
            </a:lvl2pPr>
            <a:lvl3pPr>
              <a:defRPr sz="269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1" y="1600202"/>
            <a:ext cx="5384800" cy="4525963"/>
          </a:xfrm>
        </p:spPr>
        <p:txBody>
          <a:bodyPr/>
          <a:lstStyle>
            <a:lvl1pPr>
              <a:defRPr sz="3799"/>
            </a:lvl1pPr>
            <a:lvl2pPr>
              <a:defRPr sz="3199"/>
            </a:lvl2pPr>
            <a:lvl3pPr>
              <a:defRPr sz="269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727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793392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4"/>
            <a:ext cx="5386917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09463" indent="0">
              <a:buNone/>
              <a:defRPr sz="2699" b="1"/>
            </a:lvl2pPr>
            <a:lvl3pPr marL="1218926" indent="0">
              <a:buNone/>
              <a:defRPr sz="2400" b="1"/>
            </a:lvl3pPr>
            <a:lvl4pPr marL="1828388" indent="0">
              <a:buNone/>
              <a:defRPr sz="2200" b="1"/>
            </a:lvl4pPr>
            <a:lvl5pPr marL="2437851" indent="0">
              <a:buNone/>
              <a:defRPr sz="2200" b="1"/>
            </a:lvl5pPr>
            <a:lvl6pPr marL="3047314" indent="0">
              <a:buNone/>
              <a:defRPr sz="2200" b="1"/>
            </a:lvl6pPr>
            <a:lvl7pPr marL="3656777" indent="0">
              <a:buNone/>
              <a:defRPr sz="2200" b="1"/>
            </a:lvl7pPr>
            <a:lvl8pPr marL="4266240" indent="0">
              <a:buNone/>
              <a:defRPr sz="2200" b="1"/>
            </a:lvl8pPr>
            <a:lvl9pPr marL="4875703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7"/>
            <a:ext cx="5386917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4"/>
            <a:ext cx="5389033" cy="639763"/>
          </a:xfrm>
        </p:spPr>
        <p:txBody>
          <a:bodyPr anchor="b"/>
          <a:lstStyle>
            <a:lvl1pPr marL="0" indent="0">
              <a:buNone/>
              <a:defRPr sz="3199" b="1"/>
            </a:lvl1pPr>
            <a:lvl2pPr marL="609463" indent="0">
              <a:buNone/>
              <a:defRPr sz="2699" b="1"/>
            </a:lvl2pPr>
            <a:lvl3pPr marL="1218926" indent="0">
              <a:buNone/>
              <a:defRPr sz="2400" b="1"/>
            </a:lvl3pPr>
            <a:lvl4pPr marL="1828388" indent="0">
              <a:buNone/>
              <a:defRPr sz="2200" b="1"/>
            </a:lvl4pPr>
            <a:lvl5pPr marL="2437851" indent="0">
              <a:buNone/>
              <a:defRPr sz="2200" b="1"/>
            </a:lvl5pPr>
            <a:lvl6pPr marL="3047314" indent="0">
              <a:buNone/>
              <a:defRPr sz="2200" b="1"/>
            </a:lvl6pPr>
            <a:lvl7pPr marL="3656777" indent="0">
              <a:buNone/>
              <a:defRPr sz="2200" b="1"/>
            </a:lvl7pPr>
            <a:lvl8pPr marL="4266240" indent="0">
              <a:buNone/>
              <a:defRPr sz="2200" b="1"/>
            </a:lvl8pPr>
            <a:lvl9pPr marL="4875703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3199"/>
            </a:lvl1pPr>
            <a:lvl2pPr>
              <a:defRPr sz="2699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585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8432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634" y="1031258"/>
            <a:ext cx="9912734" cy="4289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21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0057" y="6451899"/>
            <a:ext cx="391889" cy="2201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5" tIns="45707" rIns="91415" bIns="45707" rtlCol="0" anchor="ctr"/>
          <a:lstStyle/>
          <a:p>
            <a:pPr marL="0" marR="0" lvl="0" indent="0" algn="ctr" defTabSz="91421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3601" y="6396227"/>
            <a:ext cx="2844800" cy="365125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4731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5739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7" cy="5853113"/>
          </a:xfrm>
        </p:spPr>
        <p:txBody>
          <a:bodyPr/>
          <a:lstStyle>
            <a:lvl1pPr>
              <a:defRPr sz="4299"/>
            </a:lvl1pPr>
            <a:lvl2pPr>
              <a:defRPr sz="3799"/>
            </a:lvl2pPr>
            <a:lvl3pPr>
              <a:defRPr sz="3199"/>
            </a:lvl3pPr>
            <a:lvl4pPr>
              <a:defRPr sz="2699"/>
            </a:lvl4pPr>
            <a:lvl5pPr>
              <a:defRPr sz="2699"/>
            </a:lvl5pPr>
            <a:lvl6pPr>
              <a:defRPr sz="2699"/>
            </a:lvl6pPr>
            <a:lvl7pPr>
              <a:defRPr sz="2699"/>
            </a:lvl7pPr>
            <a:lvl8pPr>
              <a:defRPr sz="2699"/>
            </a:lvl8pPr>
            <a:lvl9pPr>
              <a:defRPr sz="26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5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63" indent="0">
              <a:buNone/>
              <a:defRPr sz="1600"/>
            </a:lvl2pPr>
            <a:lvl3pPr marL="1218926" indent="0">
              <a:buNone/>
              <a:defRPr sz="1400"/>
            </a:lvl3pPr>
            <a:lvl4pPr marL="1828388" indent="0">
              <a:buNone/>
              <a:defRPr sz="1200"/>
            </a:lvl4pPr>
            <a:lvl5pPr marL="2437851" indent="0">
              <a:buNone/>
              <a:defRPr sz="1200"/>
            </a:lvl5pPr>
            <a:lvl6pPr marL="3047314" indent="0">
              <a:buNone/>
              <a:defRPr sz="1200"/>
            </a:lvl6pPr>
            <a:lvl7pPr marL="3656777" indent="0">
              <a:buNone/>
              <a:defRPr sz="1200"/>
            </a:lvl7pPr>
            <a:lvl8pPr marL="4266240" indent="0">
              <a:buNone/>
              <a:defRPr sz="1200"/>
            </a:lvl8pPr>
            <a:lvl9pPr marL="487570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7041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699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7"/>
            <a:ext cx="7315200" cy="4114800"/>
          </a:xfrm>
        </p:spPr>
        <p:txBody>
          <a:bodyPr/>
          <a:lstStyle>
            <a:lvl1pPr marL="0" indent="0">
              <a:buNone/>
              <a:defRPr sz="4299"/>
            </a:lvl1pPr>
            <a:lvl2pPr marL="609463" indent="0">
              <a:buNone/>
              <a:defRPr sz="3799"/>
            </a:lvl2pPr>
            <a:lvl3pPr marL="1218926" indent="0">
              <a:buNone/>
              <a:defRPr sz="3199"/>
            </a:lvl3pPr>
            <a:lvl4pPr marL="1828388" indent="0">
              <a:buNone/>
              <a:defRPr sz="2699"/>
            </a:lvl4pPr>
            <a:lvl5pPr marL="2437851" indent="0">
              <a:buNone/>
              <a:defRPr sz="2699"/>
            </a:lvl5pPr>
            <a:lvl6pPr marL="3047314" indent="0">
              <a:buNone/>
              <a:defRPr sz="2699"/>
            </a:lvl6pPr>
            <a:lvl7pPr marL="3656777" indent="0">
              <a:buNone/>
              <a:defRPr sz="2699"/>
            </a:lvl7pPr>
            <a:lvl8pPr marL="4266240" indent="0">
              <a:buNone/>
              <a:defRPr sz="2699"/>
            </a:lvl8pPr>
            <a:lvl9pPr marL="4875703" indent="0">
              <a:buNone/>
              <a:defRPr sz="2699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63" indent="0">
              <a:buNone/>
              <a:defRPr sz="1600"/>
            </a:lvl2pPr>
            <a:lvl3pPr marL="1218926" indent="0">
              <a:buNone/>
              <a:defRPr sz="1400"/>
            </a:lvl3pPr>
            <a:lvl4pPr marL="1828388" indent="0">
              <a:buNone/>
              <a:defRPr sz="1200"/>
            </a:lvl4pPr>
            <a:lvl5pPr marL="2437851" indent="0">
              <a:buNone/>
              <a:defRPr sz="1200"/>
            </a:lvl5pPr>
            <a:lvl6pPr marL="3047314" indent="0">
              <a:buNone/>
              <a:defRPr sz="1200"/>
            </a:lvl6pPr>
            <a:lvl7pPr marL="3656777" indent="0">
              <a:buNone/>
              <a:defRPr sz="1200"/>
            </a:lvl7pPr>
            <a:lvl8pPr marL="4266240" indent="0">
              <a:buNone/>
              <a:defRPr sz="1200"/>
            </a:lvl8pPr>
            <a:lvl9pPr marL="487570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3523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61289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2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6568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6945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908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6287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752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2879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9750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78395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8.jp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EC6F7-45AE-479B-B9D3-473A089947D0}" type="datetimeFigureOut">
              <a:rPr lang="vi-VN" smtClean="0"/>
              <a:t>31/05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7060A3-8747-4477-88D7-F4E130D4D6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9752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9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6388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40"/>
            <a:ext cx="10972800" cy="114300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31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53"/>
            <a:ext cx="3860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3"/>
            <a:ext cx="2844800" cy="365125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741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hf hdr="0" ftr="0" dt="0"/>
  <p:txStyles>
    <p:titleStyle>
      <a:lvl1pPr algn="ctr" defTabSz="1218926" rtl="0" eaLnBrk="1" latinLnBrk="0" hangingPunct="1">
        <a:spcBef>
          <a:spcPct val="0"/>
        </a:spcBef>
        <a:buNone/>
        <a:defRPr sz="58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98" indent="-457098" algn="l" defTabSz="1218926" rtl="0" eaLnBrk="1" latinLnBrk="0" hangingPunct="1">
        <a:spcBef>
          <a:spcPct val="20000"/>
        </a:spcBef>
        <a:buFont typeface="Arial" pitchFamily="34" charset="0"/>
        <a:buChar char="•"/>
        <a:defRPr sz="4299" kern="1200">
          <a:solidFill>
            <a:schemeClr val="tx1"/>
          </a:solidFill>
          <a:latin typeface="+mn-lt"/>
          <a:ea typeface="+mn-ea"/>
          <a:cs typeface="+mn-cs"/>
        </a:defRPr>
      </a:lvl1pPr>
      <a:lvl2pPr marL="990377" indent="-380914" algn="l" defTabSz="1218926" rtl="0" eaLnBrk="1" latinLnBrk="0" hangingPunct="1">
        <a:spcBef>
          <a:spcPct val="20000"/>
        </a:spcBef>
        <a:buFont typeface="Arial" pitchFamily="34" charset="0"/>
        <a:buChar char="–"/>
        <a:defRPr sz="3799" kern="1200">
          <a:solidFill>
            <a:schemeClr val="tx1"/>
          </a:solidFill>
          <a:latin typeface="+mn-lt"/>
          <a:ea typeface="+mn-ea"/>
          <a:cs typeface="+mn-cs"/>
        </a:defRPr>
      </a:lvl2pPr>
      <a:lvl3pPr marL="1523657" indent="-304731" algn="l" defTabSz="1218926" rtl="0" eaLnBrk="1" latinLnBrk="0" hangingPunct="1">
        <a:spcBef>
          <a:spcPct val="20000"/>
        </a:spcBef>
        <a:buFont typeface="Arial" pitchFamily="34" charset="0"/>
        <a:buChar char="•"/>
        <a:defRPr sz="3199" kern="1200">
          <a:solidFill>
            <a:schemeClr val="tx1"/>
          </a:solidFill>
          <a:latin typeface="+mn-lt"/>
          <a:ea typeface="+mn-ea"/>
          <a:cs typeface="+mn-cs"/>
        </a:defRPr>
      </a:lvl3pPr>
      <a:lvl4pPr marL="2133120" indent="-304731" algn="l" defTabSz="1218926" rtl="0" eaLnBrk="1" latinLnBrk="0" hangingPunct="1">
        <a:spcBef>
          <a:spcPct val="20000"/>
        </a:spcBef>
        <a:buFont typeface="Arial" pitchFamily="34" charset="0"/>
        <a:buChar char="–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2582" indent="-304731" algn="l" defTabSz="1218926" rtl="0" eaLnBrk="1" latinLnBrk="0" hangingPunct="1">
        <a:spcBef>
          <a:spcPct val="20000"/>
        </a:spcBef>
        <a:buFont typeface="Arial" pitchFamily="34" charset="0"/>
        <a:buChar char="»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352045" indent="-304731" algn="l" defTabSz="1218926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3961509" indent="-304731" algn="l" defTabSz="1218926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570972" indent="-304731" algn="l" defTabSz="1218926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180434" indent="-304731" algn="l" defTabSz="1218926" rtl="0" eaLnBrk="1" latinLnBrk="0" hangingPunct="1">
        <a:spcBef>
          <a:spcPct val="20000"/>
        </a:spcBef>
        <a:buFont typeface="Arial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63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26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388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851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14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777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240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703" algn="l" defTabSz="1218926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hyperlink" Target="HH7%20-%20TIET%20%2017.gsp" TargetMode="External"/><Relationship Id="rId15" Type="http://schemas.openxmlformats.org/officeDocument/2006/relationships/image" Target="../media/image16.png"/><Relationship Id="rId10" Type="http://schemas.openxmlformats.org/officeDocument/2006/relationships/image" Target="../media/image13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2.wmf"/><Relationship Id="rId3" Type="http://schemas.openxmlformats.org/officeDocument/2006/relationships/image" Target="../media/image17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7.bin"/><Relationship Id="rId17" Type="http://schemas.openxmlformats.org/officeDocument/2006/relationships/comments" Target="../comments/comment1.xm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8.jpg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3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8.e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7" Type="http://schemas.openxmlformats.org/officeDocument/2006/relationships/image" Target="../media/image24.wmf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8.jpg"/><Relationship Id="rId7" Type="http://schemas.openxmlformats.org/officeDocument/2006/relationships/image" Target="../media/image29.wmf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44.png"/><Relationship Id="rId3" Type="http://schemas.openxmlformats.org/officeDocument/2006/relationships/image" Target="../media/image17.png"/><Relationship Id="rId21" Type="http://schemas.openxmlformats.org/officeDocument/2006/relationships/image" Target="../media/image41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9.wmf"/><Relationship Id="rId25" Type="http://schemas.openxmlformats.org/officeDocument/2006/relationships/image" Target="../media/image43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42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2.emf"/><Relationship Id="rId3" Type="http://schemas.openxmlformats.org/officeDocument/2006/relationships/image" Target="../media/image8.jp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37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7">
            <a:extLst>
              <a:ext uri="{FF2B5EF4-FFF2-40B4-BE49-F238E27FC236}">
                <a16:creationId xmlns:a16="http://schemas.microsoft.com/office/drawing/2014/main" id="{E5D2C7FA-F281-4A0D-8698-6594B676EDD9}"/>
              </a:ext>
            </a:extLst>
          </p:cNvPr>
          <p:cNvGrpSpPr/>
          <p:nvPr/>
        </p:nvGrpSpPr>
        <p:grpSpPr>
          <a:xfrm>
            <a:off x="1181889" y="3414627"/>
            <a:ext cx="10086497" cy="2721854"/>
            <a:chOff x="1181100" y="2257425"/>
            <a:chExt cx="2986087" cy="2035971"/>
          </a:xfrm>
        </p:grpSpPr>
        <p:cxnSp>
          <p:nvCxnSpPr>
            <p:cNvPr id="39" name="Straight Connector 14">
              <a:extLst>
                <a:ext uri="{FF2B5EF4-FFF2-40B4-BE49-F238E27FC236}">
                  <a16:creationId xmlns:a16="http://schemas.microsoft.com/office/drawing/2014/main" id="{B9FE61A4-D416-49BC-8F1C-04256E7BE4D9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15">
              <a:extLst>
                <a:ext uri="{FF2B5EF4-FFF2-40B4-BE49-F238E27FC236}">
                  <a16:creationId xmlns:a16="http://schemas.microsoft.com/office/drawing/2014/main" id="{D6F8C7BD-134F-434A-BCD1-9403053612FA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16">
              <a:extLst>
                <a:ext uri="{FF2B5EF4-FFF2-40B4-BE49-F238E27FC236}">
                  <a16:creationId xmlns:a16="http://schemas.microsoft.com/office/drawing/2014/main" id="{967CCABD-BB16-4C20-874F-BD7FF8BEFFC2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7">
              <a:extLst>
                <a:ext uri="{FF2B5EF4-FFF2-40B4-BE49-F238E27FC236}">
                  <a16:creationId xmlns:a16="http://schemas.microsoft.com/office/drawing/2014/main" id="{0BA523AE-9E7F-4D01-B016-320F5E8B2A4A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18">
              <a:extLst>
                <a:ext uri="{FF2B5EF4-FFF2-40B4-BE49-F238E27FC236}">
                  <a16:creationId xmlns:a16="http://schemas.microsoft.com/office/drawing/2014/main" id="{2ABB92AD-0C12-438D-AE21-70F39FD462E2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44">
            <a:extLst>
              <a:ext uri="{FF2B5EF4-FFF2-40B4-BE49-F238E27FC236}">
                <a16:creationId xmlns:a16="http://schemas.microsoft.com/office/drawing/2014/main" id="{69D1751F-4644-460D-A42C-460EFC6C3270}"/>
              </a:ext>
            </a:extLst>
          </p:cNvPr>
          <p:cNvSpPr txBox="1"/>
          <p:nvPr/>
        </p:nvSpPr>
        <p:spPr>
          <a:xfrm>
            <a:off x="4515264" y="3071569"/>
            <a:ext cx="356029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4" name="图片 10">
            <a:extLst>
              <a:ext uri="{FF2B5EF4-FFF2-40B4-BE49-F238E27FC236}">
                <a16:creationId xmlns:a16="http://schemas.microsoft.com/office/drawing/2014/main" id="{62303682-7413-4A2F-A3D2-4092BD0C57D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7374" y="5550002"/>
            <a:ext cx="1572369" cy="131030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C5F2875-EA5A-4A33-A387-92805C07EF7E}"/>
              </a:ext>
            </a:extLst>
          </p:cNvPr>
          <p:cNvSpPr txBox="1"/>
          <p:nvPr/>
        </p:nvSpPr>
        <p:spPr>
          <a:xfrm>
            <a:off x="291303" y="1726309"/>
            <a:ext cx="11462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ẠT ĐỘNG NHÓM (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</p:txBody>
      </p:sp>
      <p:pic>
        <p:nvPicPr>
          <p:cNvPr id="26" name="Picture 2" descr="E:\0000000我图PPT\00001PNG素材\儿童卡通\NJMU.png">
            <a:extLst>
              <a:ext uri="{FF2B5EF4-FFF2-40B4-BE49-F238E27FC236}">
                <a16:creationId xmlns:a16="http://schemas.microsoft.com/office/drawing/2014/main" id="{E74FDF2D-F635-47E7-9226-4C1CEFF4F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41" y="5988240"/>
            <a:ext cx="1067989" cy="891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802418F9-A4A6-2AA7-C6AD-98897DA745D8}"/>
              </a:ext>
            </a:extLst>
          </p:cNvPr>
          <p:cNvSpPr/>
          <p:nvPr/>
        </p:nvSpPr>
        <p:spPr>
          <a:xfrm>
            <a:off x="2475385" y="126111"/>
            <a:ext cx="737235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en-US" sz="2800" dirty="0"/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E8090A16-C9E5-869B-9D75-8C93AB472A3E}"/>
              </a:ext>
            </a:extLst>
          </p:cNvPr>
          <p:cNvSpPr txBox="1">
            <a:spLocks/>
          </p:cNvSpPr>
          <p:nvPr/>
        </p:nvSpPr>
        <p:spPr>
          <a:xfrm>
            <a:off x="1114735" y="2347384"/>
            <a:ext cx="11379200" cy="7589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91947AE4-3668-14EF-EC7D-B688B568FE8B}"/>
              </a:ext>
            </a:extLst>
          </p:cNvPr>
          <p:cNvGrpSpPr/>
          <p:nvPr/>
        </p:nvGrpSpPr>
        <p:grpSpPr>
          <a:xfrm>
            <a:off x="480696" y="2169086"/>
            <a:ext cx="1268078" cy="661474"/>
            <a:chOff x="583542" y="1868805"/>
            <a:chExt cx="1268078" cy="661474"/>
          </a:xfrm>
        </p:grpSpPr>
        <p:pic>
          <p:nvPicPr>
            <p:cNvPr id="35" name="Hình ảnh 56">
              <a:hlinkClick r:id="rId5" action="ppaction://hlinkfile"/>
              <a:extLst>
                <a:ext uri="{FF2B5EF4-FFF2-40B4-BE49-F238E27FC236}">
                  <a16:creationId xmlns:a16="http://schemas.microsoft.com/office/drawing/2014/main" id="{4CB8EA71-C5CC-C6F0-A139-71F64DA85A1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83542" y="1868805"/>
              <a:ext cx="1268078" cy="661474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F9E8D57-48A1-5DE3-194F-F8B28FE5FA90}"/>
                </a:ext>
              </a:extLst>
            </p:cNvPr>
            <p:cNvSpPr txBox="1"/>
            <p:nvPr/>
          </p:nvSpPr>
          <p:spPr>
            <a:xfrm>
              <a:off x="1242826" y="1876376"/>
              <a:ext cx="3405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C4CCF45-0590-97BF-D271-6117D0280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03124"/>
              </p:ext>
            </p:extLst>
          </p:nvPr>
        </p:nvGraphicFramePr>
        <p:xfrm>
          <a:off x="7854583" y="2167839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838080" progId="Equation.DSMT4">
                  <p:embed/>
                </p:oleObj>
              </mc:Choice>
              <mc:Fallback>
                <p:oleObj name="Equation" r:id="rId7" imgW="154908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1F0FA9-0E55-D718-D517-96190252D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4583" y="2167839"/>
                        <a:ext cx="154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059CC1-FB2A-165C-AED5-4339BDB0D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31951"/>
              </p:ext>
            </p:extLst>
          </p:nvPr>
        </p:nvGraphicFramePr>
        <p:xfrm>
          <a:off x="2068502" y="4152325"/>
          <a:ext cx="1004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4295" imgH="838200" progId="Equation.DSMT4">
                  <p:embed/>
                </p:oleObj>
              </mc:Choice>
              <mc:Fallback>
                <p:oleObj name="Equation" r:id="rId9" imgW="1004295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8502" y="4152325"/>
                        <a:ext cx="10048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985679-563B-DFCA-9F55-D0B049EE2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76614"/>
              </p:ext>
            </p:extLst>
          </p:nvPr>
        </p:nvGraphicFramePr>
        <p:xfrm>
          <a:off x="3951963" y="4149551"/>
          <a:ext cx="1385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5358" imgH="838200" progId="Equation.DSMT4">
                  <p:embed/>
                </p:oleObj>
              </mc:Choice>
              <mc:Fallback>
                <p:oleObj name="Equation" r:id="rId11" imgW="1385358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1963" y="4149551"/>
                        <a:ext cx="13858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4E3AE1A7-EE04-5602-B360-3BAEA47D7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10039"/>
              </p:ext>
            </p:extLst>
          </p:nvPr>
        </p:nvGraphicFramePr>
        <p:xfrm>
          <a:off x="6249164" y="4149551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520" imgH="838080" progId="Equation.DSMT4">
                  <p:embed/>
                </p:oleObj>
              </mc:Choice>
              <mc:Fallback>
                <p:oleObj name="Equation" r:id="rId13" imgW="124452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E985679-563B-DFCA-9F55-D0B049EE2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9164" y="4149551"/>
                        <a:ext cx="124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EAE5F16-36D2-C27C-1133-412FE30EE160}"/>
              </a:ext>
            </a:extLst>
          </p:cNvPr>
          <p:cNvSpPr txBox="1"/>
          <p:nvPr/>
        </p:nvSpPr>
        <p:spPr>
          <a:xfrm>
            <a:off x="1310279" y="966471"/>
            <a:ext cx="72356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9643"/>
            <a:ext cx="1328707" cy="1328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37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6" grpId="0"/>
      <p:bldP spid="3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E7BD5CD-4FC3-4866-8D51-FE64DF63EE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977" y="0"/>
            <a:ext cx="12232353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400" y="279400"/>
            <a:ext cx="11277600" cy="94996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AE5F16-36D2-C27C-1133-412FE30EE160}"/>
              </a:ext>
            </a:extLst>
          </p:cNvPr>
          <p:cNvSpPr txBox="1"/>
          <p:nvPr/>
        </p:nvSpPr>
        <p:spPr>
          <a:xfrm>
            <a:off x="1574336" y="1946261"/>
            <a:ext cx="7871322" cy="138499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0A52A2-DA84-60B9-F529-890606F76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38880"/>
              </p:ext>
            </p:extLst>
          </p:nvPr>
        </p:nvGraphicFramePr>
        <p:xfrm>
          <a:off x="4676443" y="254534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304560" progId="Equation.DSMT4">
                  <p:embed/>
                </p:oleObj>
              </mc:Choice>
              <mc:Fallback>
                <p:oleObj name="Equation" r:id="rId4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6443" y="2545348"/>
                        <a:ext cx="546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8CBECF1-23D6-B56C-3C97-B6B8F6AF6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50160"/>
              </p:ext>
            </p:extLst>
          </p:nvPr>
        </p:nvGraphicFramePr>
        <p:xfrm>
          <a:off x="6045199" y="226121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838080" progId="Equation.DSMT4">
                  <p:embed/>
                </p:oleObj>
              </mc:Choice>
              <mc:Fallback>
                <p:oleObj name="Equation" r:id="rId6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5199" y="2261212"/>
                        <a:ext cx="90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418F2D-1D67-797C-C632-42CBC5502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36308"/>
              </p:ext>
            </p:extLst>
          </p:nvPr>
        </p:nvGraphicFramePr>
        <p:xfrm>
          <a:off x="7488761" y="2447675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393480" progId="Equation.DSMT4">
                  <p:embed/>
                </p:oleObj>
              </mc:Choice>
              <mc:Fallback>
                <p:oleObj name="Equation" r:id="rId8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8761" y="2447675"/>
                        <a:ext cx="147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09CF1D7-36C9-CDD5-4690-BF8DF934CDCA}"/>
              </a:ext>
            </a:extLst>
          </p:cNvPr>
          <p:cNvSpPr txBox="1"/>
          <p:nvPr/>
        </p:nvSpPr>
        <p:spPr>
          <a:xfrm>
            <a:off x="1590260" y="3530919"/>
            <a:ext cx="9005468" cy="138499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B0A5BE-F9A2-BBB6-CD06-750D66A31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0610"/>
              </p:ext>
            </p:extLst>
          </p:nvPr>
        </p:nvGraphicFramePr>
        <p:xfrm>
          <a:off x="4565668" y="4142279"/>
          <a:ext cx="76764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04560" progId="Equation.DSMT4">
                  <p:embed/>
                </p:oleObj>
              </mc:Choice>
              <mc:Fallback>
                <p:oleObj name="Equation" r:id="rId10" imgW="838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5668" y="4142279"/>
                        <a:ext cx="767649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FD5B36-7FA9-D5DE-9F6F-6921C649A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9020"/>
              </p:ext>
            </p:extLst>
          </p:nvPr>
        </p:nvGraphicFramePr>
        <p:xfrm>
          <a:off x="6277959" y="3795184"/>
          <a:ext cx="137246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838080" progId="Equation.DSMT4">
                  <p:embed/>
                </p:oleObj>
              </mc:Choice>
              <mc:Fallback>
                <p:oleObj name="Equation" r:id="rId12" imgW="1498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7959" y="3795184"/>
                        <a:ext cx="137246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A3D59B4-E68C-FAB4-BE44-14BF8E6AC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33826"/>
              </p:ext>
            </p:extLst>
          </p:nvPr>
        </p:nvGraphicFramePr>
        <p:xfrm>
          <a:off x="8281477" y="4026566"/>
          <a:ext cx="162834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393480" progId="Equation.DSMT4">
                  <p:embed/>
                </p:oleObj>
              </mc:Choice>
              <mc:Fallback>
                <p:oleObj name="Equation" r:id="rId14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81477" y="4026566"/>
                        <a:ext cx="162834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3A00E135-A923-9826-D3DF-4F870051F05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-70977" y="127423"/>
            <a:ext cx="2091109" cy="209110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6133C10-FE25-9F2A-5A51-26E3515B6393}"/>
              </a:ext>
            </a:extLst>
          </p:cNvPr>
          <p:cNvSpPr/>
          <p:nvPr/>
        </p:nvSpPr>
        <p:spPr>
          <a:xfrm>
            <a:off x="2820641" y="69993"/>
            <a:ext cx="737235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D4DB2E-B690-67D3-1C56-760C05FED90C}"/>
              </a:ext>
            </a:extLst>
          </p:cNvPr>
          <p:cNvSpPr txBox="1"/>
          <p:nvPr/>
        </p:nvSpPr>
        <p:spPr>
          <a:xfrm>
            <a:off x="1409930" y="1341357"/>
            <a:ext cx="10013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583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7">
            <a:extLst>
              <a:ext uri="{FF2B5EF4-FFF2-40B4-BE49-F238E27FC236}">
                <a16:creationId xmlns:a16="http://schemas.microsoft.com/office/drawing/2014/main" id="{E5D2C7FA-F281-4A0D-8698-6594B676EDD9}"/>
              </a:ext>
            </a:extLst>
          </p:cNvPr>
          <p:cNvGrpSpPr/>
          <p:nvPr/>
        </p:nvGrpSpPr>
        <p:grpSpPr>
          <a:xfrm>
            <a:off x="1086328" y="1206008"/>
            <a:ext cx="10086497" cy="4957758"/>
            <a:chOff x="1181100" y="2257425"/>
            <a:chExt cx="2986087" cy="2035971"/>
          </a:xfrm>
        </p:grpSpPr>
        <p:cxnSp>
          <p:nvCxnSpPr>
            <p:cNvPr id="39" name="Straight Connector 14">
              <a:extLst>
                <a:ext uri="{FF2B5EF4-FFF2-40B4-BE49-F238E27FC236}">
                  <a16:creationId xmlns:a16="http://schemas.microsoft.com/office/drawing/2014/main" id="{B9FE61A4-D416-49BC-8F1C-04256E7BE4D9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15">
              <a:extLst>
                <a:ext uri="{FF2B5EF4-FFF2-40B4-BE49-F238E27FC236}">
                  <a16:creationId xmlns:a16="http://schemas.microsoft.com/office/drawing/2014/main" id="{D6F8C7BD-134F-434A-BCD1-9403053612FA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16">
              <a:extLst>
                <a:ext uri="{FF2B5EF4-FFF2-40B4-BE49-F238E27FC236}">
                  <a16:creationId xmlns:a16="http://schemas.microsoft.com/office/drawing/2014/main" id="{967CCABD-BB16-4C20-874F-BD7FF8BEFFC2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7">
              <a:extLst>
                <a:ext uri="{FF2B5EF4-FFF2-40B4-BE49-F238E27FC236}">
                  <a16:creationId xmlns:a16="http://schemas.microsoft.com/office/drawing/2014/main" id="{0BA523AE-9E7F-4D01-B016-320F5E8B2A4A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18">
              <a:extLst>
                <a:ext uri="{FF2B5EF4-FFF2-40B4-BE49-F238E27FC236}">
                  <a16:creationId xmlns:a16="http://schemas.microsoft.com/office/drawing/2014/main" id="{2ABB92AD-0C12-438D-AE21-70F39FD462E2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44">
            <a:extLst>
              <a:ext uri="{FF2B5EF4-FFF2-40B4-BE49-F238E27FC236}">
                <a16:creationId xmlns:a16="http://schemas.microsoft.com/office/drawing/2014/main" id="{69D1751F-4644-460D-A42C-460EFC6C3270}"/>
              </a:ext>
            </a:extLst>
          </p:cNvPr>
          <p:cNvSpPr txBox="1"/>
          <p:nvPr/>
        </p:nvSpPr>
        <p:spPr>
          <a:xfrm>
            <a:off x="4243439" y="709239"/>
            <a:ext cx="356029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8C9F1E-9BDA-95DB-4F15-14952C91EB2D}"/>
              </a:ext>
            </a:extLst>
          </p:cNvPr>
          <p:cNvSpPr/>
          <p:nvPr/>
        </p:nvSpPr>
        <p:spPr>
          <a:xfrm>
            <a:off x="2633827" y="197790"/>
            <a:ext cx="7372352" cy="523220"/>
          </a:xfrm>
          <a:prstGeom prst="rect">
            <a:avLst/>
          </a:prstGeom>
          <a:solidFill>
            <a:srgbClr val="A5A5A5">
              <a:lumMod val="40000"/>
              <a:lumOff val="60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50" normalizeH="0" baseline="0" noProof="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0" cap="none" spc="50" normalizeH="0" baseline="0" noProof="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. DÃY TỈ SỐ BẰNG NHAU (TIẾT 1</a:t>
            </a:r>
            <a:r>
              <a:rPr kumimoji="0" lang="en-US" sz="2800" b="1" i="0" u="none" strike="noStrike" kern="0" cap="none" spc="50" normalizeH="0" baseline="0" noProof="0" dirty="0">
                <a:ln w="11430"/>
                <a:gradFill>
                  <a:gsLst>
                    <a:gs pos="25000">
                      <a:srgbClr val="ED7D31">
                        <a:satMod val="155000"/>
                      </a:srgbClr>
                    </a:gs>
                    <a:gs pos="100000">
                      <a:srgbClr val="ED7D31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8063195-73D4-EA4F-A243-8A3F7B2F9C33}"/>
              </a:ext>
            </a:extLst>
          </p:cNvPr>
          <p:cNvCxnSpPr>
            <a:cxnSpLocks/>
          </p:cNvCxnSpPr>
          <p:nvPr/>
        </p:nvCxnSpPr>
        <p:spPr>
          <a:xfrm>
            <a:off x="6096000" y="1602668"/>
            <a:ext cx="0" cy="4561098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5B95133-F936-7BFA-02AD-5DB82C16EAAD}"/>
              </a:ext>
            </a:extLst>
          </p:cNvPr>
          <p:cNvSpPr txBox="1"/>
          <p:nvPr/>
        </p:nvSpPr>
        <p:spPr>
          <a:xfrm>
            <a:off x="1095857" y="1876672"/>
            <a:ext cx="49222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ã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5B5CF6A-470E-58EF-2C7C-F912CBBC0A39}"/>
              </a:ext>
            </a:extLst>
          </p:cNvPr>
          <p:cNvSpPr txBox="1"/>
          <p:nvPr/>
        </p:nvSpPr>
        <p:spPr>
          <a:xfrm>
            <a:off x="6133596" y="1915460"/>
            <a:ext cx="50768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722A1FD-99F2-1FBC-7E1B-604A96FC72A6}"/>
              </a:ext>
            </a:extLst>
          </p:cNvPr>
          <p:cNvSpPr txBox="1"/>
          <p:nvPr/>
        </p:nvSpPr>
        <p:spPr>
          <a:xfrm>
            <a:off x="6014273" y="4034160"/>
            <a:ext cx="1254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19177D8-944F-3E42-15BE-23FABEBF0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94142"/>
              </p:ext>
            </p:extLst>
          </p:nvPr>
        </p:nvGraphicFramePr>
        <p:xfrm>
          <a:off x="1275968" y="2902186"/>
          <a:ext cx="33655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838080" progId="Equation.DSMT4">
                  <p:embed/>
                </p:oleObj>
              </mc:Choice>
              <mc:Fallback>
                <p:oleObj name="Equation" r:id="rId4" imgW="3365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5968" y="2902186"/>
                        <a:ext cx="336550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1062AD7-5954-40B5-16A1-C144F6C5C1F6}"/>
              </a:ext>
            </a:extLst>
          </p:cNvPr>
          <p:cNvSpPr txBox="1"/>
          <p:nvPr/>
        </p:nvSpPr>
        <p:spPr>
          <a:xfrm>
            <a:off x="1123038" y="3844773"/>
            <a:ext cx="190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488263-6AF3-0070-AD76-B9D0415C7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903463"/>
              </p:ext>
            </p:extLst>
          </p:nvPr>
        </p:nvGraphicFramePr>
        <p:xfrm>
          <a:off x="2008188" y="3959539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317160" progId="Equation.DSMT4">
                  <p:embed/>
                </p:oleObj>
              </mc:Choice>
              <mc:Fallback>
                <p:oleObj name="Equation" r:id="rId6" imgW="1549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8188" y="3959539"/>
                        <a:ext cx="154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5BDAE4A-C67D-F034-064F-5B1DBE903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8011"/>
              </p:ext>
            </p:extLst>
          </p:nvPr>
        </p:nvGraphicFramePr>
        <p:xfrm>
          <a:off x="4034560" y="3938333"/>
          <a:ext cx="172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393480" progId="Equation.DSMT4">
                  <p:embed/>
                </p:oleObj>
              </mc:Choice>
              <mc:Fallback>
                <p:oleObj name="Equation" r:id="rId8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4560" y="3938333"/>
                        <a:ext cx="172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E4B2EB-CB33-2173-8344-5EFC2ACF3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03093"/>
              </p:ext>
            </p:extLst>
          </p:nvPr>
        </p:nvGraphicFramePr>
        <p:xfrm>
          <a:off x="6327112" y="3020755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46" imgH="838200" progId="Equation.DSMT4">
                  <p:embed/>
                </p:oleObj>
              </mc:Choice>
              <mc:Fallback>
                <p:oleObj name="Equation" r:id="rId10" imgW="1498346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7112" y="3020755"/>
                        <a:ext cx="149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B5FED1A-2997-6D1B-A41D-6124FDD3A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84960"/>
              </p:ext>
            </p:extLst>
          </p:nvPr>
        </p:nvGraphicFramePr>
        <p:xfrm>
          <a:off x="7884927" y="3038419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838080" progId="Equation.DSMT4">
                  <p:embed/>
                </p:oleObj>
              </mc:Choice>
              <mc:Fallback>
                <p:oleObj name="Equation" r:id="rId12" imgW="1600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4927" y="3038419"/>
                        <a:ext cx="160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6419E56-A884-675F-2276-E5782DFC0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72368"/>
              </p:ext>
            </p:extLst>
          </p:nvPr>
        </p:nvGraphicFramePr>
        <p:xfrm>
          <a:off x="9482019" y="3073987"/>
          <a:ext cx="1054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825480" progId="Equation.DSMT4">
                  <p:embed/>
                </p:oleObj>
              </mc:Choice>
              <mc:Fallback>
                <p:oleObj name="Equation" r:id="rId14" imgW="1054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82019" y="3073987"/>
                        <a:ext cx="1054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936F2B-DF69-2F15-3B01-5ACB4302E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44910"/>
              </p:ext>
            </p:extLst>
          </p:nvPr>
        </p:nvGraphicFramePr>
        <p:xfrm>
          <a:off x="6828031" y="4135183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49080" imgH="317160" progId="Equation.DSMT4">
                  <p:embed/>
                </p:oleObj>
              </mc:Choice>
              <mc:Fallback>
                <p:oleObj name="Equation" r:id="rId16" imgW="1549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28031" y="4135183"/>
                        <a:ext cx="154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8EDD8DF-C5BF-EA64-3D15-6F4F7D497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37853"/>
              </p:ext>
            </p:extLst>
          </p:nvPr>
        </p:nvGraphicFramePr>
        <p:xfrm>
          <a:off x="8744785" y="4118289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4320" imgH="393480" progId="Equation.DSMT4">
                  <p:embed/>
                </p:oleObj>
              </mc:Choice>
              <mc:Fallback>
                <p:oleObj name="Equation" r:id="rId18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44785" y="4118289"/>
                        <a:ext cx="1714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A45C23-DCF8-C967-2EE2-3E51323DE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38864"/>
              </p:ext>
            </p:extLst>
          </p:nvPr>
        </p:nvGraphicFramePr>
        <p:xfrm>
          <a:off x="6828031" y="4597408"/>
          <a:ext cx="152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880" imgH="317160" progId="Equation.DSMT4">
                  <p:embed/>
                </p:oleObj>
              </mc:Choice>
              <mc:Fallback>
                <p:oleObj name="Equation" r:id="rId20" imgW="1523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28031" y="4597408"/>
                        <a:ext cx="1524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ABA2FCC-C989-ACF2-112A-154EEDD185A1}"/>
              </a:ext>
            </a:extLst>
          </p:cNvPr>
          <p:cNvSpPr txBox="1"/>
          <p:nvPr/>
        </p:nvSpPr>
        <p:spPr>
          <a:xfrm>
            <a:off x="1123038" y="1277510"/>
            <a:ext cx="1418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9A2B5D5-9A1E-9329-87CA-80FF74E7F83C}"/>
              </a:ext>
            </a:extLst>
          </p:cNvPr>
          <p:cNvSpPr txBox="1"/>
          <p:nvPr/>
        </p:nvSpPr>
        <p:spPr>
          <a:xfrm>
            <a:off x="6095998" y="1273144"/>
            <a:ext cx="1418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99E6035C-3F41-FD98-05B5-14E1F6B9282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-74476" y="127425"/>
            <a:ext cx="1254696" cy="125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59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3" grpId="0"/>
      <p:bldP spid="38" grpId="0"/>
      <p:bldP spid="45" grpId="0"/>
      <p:bldP spid="3" grpId="0"/>
      <p:bldP spid="19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E7BD5CD-4FC3-4866-8D51-FE64DF63EE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977" y="15240"/>
            <a:ext cx="12232353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400" y="279400"/>
            <a:ext cx="11277600" cy="94996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31E28EB-7A02-AE4C-77A2-5C0F21B55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2976" y="498087"/>
            <a:ext cx="11379200" cy="758952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– T55)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DAEED7-453C-460B-D1DC-000676254498}"/>
              </a:ext>
            </a:extLst>
          </p:cNvPr>
          <p:cNvSpPr txBox="1"/>
          <p:nvPr/>
        </p:nvSpPr>
        <p:spPr>
          <a:xfrm>
            <a:off x="1602844" y="1209733"/>
            <a:ext cx="10182756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DA65DD-C30A-FF83-C2D3-F22648D407C3}"/>
              </a:ext>
            </a:extLst>
          </p:cNvPr>
          <p:cNvSpPr txBox="1"/>
          <p:nvPr/>
        </p:nvSpPr>
        <p:spPr>
          <a:xfrm>
            <a:off x="1602844" y="2623930"/>
            <a:ext cx="2469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CDAD0F3-B422-7297-2C2B-3A67B819ABA5}"/>
              </a:ext>
            </a:extLst>
          </p:cNvPr>
          <p:cNvGrpSpPr/>
          <p:nvPr/>
        </p:nvGrpSpPr>
        <p:grpSpPr>
          <a:xfrm>
            <a:off x="1864194" y="3125590"/>
            <a:ext cx="9819806" cy="2268329"/>
            <a:chOff x="1864194" y="3125590"/>
            <a:chExt cx="9819806" cy="226832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9DC6207-4753-268F-55A2-EA63CC932F79}"/>
                </a:ext>
              </a:extLst>
            </p:cNvPr>
            <p:cNvSpPr txBox="1"/>
            <p:nvPr/>
          </p:nvSpPr>
          <p:spPr>
            <a:xfrm>
              <a:off x="1864194" y="3147150"/>
              <a:ext cx="9819806" cy="224676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Với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tỉ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bằ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nhau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:                    ta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ũng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viết</a:t>
              </a:r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: </a:t>
              </a:r>
            </a:p>
            <a:p>
              <a:endParaRPr lang="fr-FR" sz="2800" dirty="0"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r>
                <a:rPr lang="fr-FR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Ta </a:t>
              </a:r>
              <a:r>
                <a:rPr lang="fr-FR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nói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: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          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tỉ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lệ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với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           . </a:t>
              </a:r>
            </a:p>
            <a:p>
              <a:endParaRPr lang="fr-FR" sz="28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r>
                <a:rPr lang="fr-FR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Viết</a:t>
              </a:r>
              <a:r>
                <a: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:   </a:t>
              </a:r>
              <a:endParaRPr lang="en-US" sz="2800" dirty="0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F7A7567-2887-ACE2-C288-FE2920220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643662"/>
                </p:ext>
              </p:extLst>
            </p:nvPr>
          </p:nvGraphicFramePr>
          <p:xfrm>
            <a:off x="5580822" y="3125590"/>
            <a:ext cx="15621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62040" imgH="901440" progId="Equation.DSMT4">
                    <p:embed/>
                  </p:oleObj>
                </mc:Choice>
                <mc:Fallback>
                  <p:oleObj name="Equation" r:id="rId3" imgW="1562040" imgH="901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80822" y="3125590"/>
                          <a:ext cx="1562100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8C27A7A-2BA1-E29A-D1DF-C8A7DD01F0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234909"/>
                </p:ext>
              </p:extLst>
            </p:nvPr>
          </p:nvGraphicFramePr>
          <p:xfrm>
            <a:off x="9064156" y="3239770"/>
            <a:ext cx="2527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27200" imgH="393480" progId="Equation.DSMT4">
                    <p:embed/>
                  </p:oleObj>
                </mc:Choice>
                <mc:Fallback>
                  <p:oleObj name="Equation" r:id="rId5" imgW="2527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64156" y="3239770"/>
                          <a:ext cx="2527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99E32094-AF53-C639-6BF3-36AD7A26CA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916127"/>
                </p:ext>
              </p:extLst>
            </p:nvPr>
          </p:nvGraphicFramePr>
          <p:xfrm>
            <a:off x="4067934" y="4210805"/>
            <a:ext cx="774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74360" imgH="279360" progId="Equation.DSMT4">
                    <p:embed/>
                  </p:oleObj>
                </mc:Choice>
                <mc:Fallback>
                  <p:oleObj name="Equation" r:id="rId7" imgW="774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67934" y="4210805"/>
                          <a:ext cx="774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EFB892B1-E973-0D5B-319A-E4FCA2DEF5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785947"/>
                </p:ext>
              </p:extLst>
            </p:nvPr>
          </p:nvGraphicFramePr>
          <p:xfrm>
            <a:off x="7046374" y="4120054"/>
            <a:ext cx="889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8840" imgH="393480" progId="Equation.DSMT4">
                    <p:embed/>
                  </p:oleObj>
                </mc:Choice>
                <mc:Fallback>
                  <p:oleObj name="Equation" r:id="rId9" imgW="888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46374" y="4120054"/>
                          <a:ext cx="889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EBB6EED6-3202-974C-DDCD-90EB1F3810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353742"/>
                </p:ext>
              </p:extLst>
            </p:nvPr>
          </p:nvGraphicFramePr>
          <p:xfrm>
            <a:off x="2758247" y="4981860"/>
            <a:ext cx="23780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74560" imgH="393480" progId="Equation.DSMT4">
                    <p:embed/>
                  </p:oleObj>
                </mc:Choice>
                <mc:Fallback>
                  <p:oleObj name="Equation" r:id="rId11" imgW="237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58247" y="4981860"/>
                          <a:ext cx="237807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C64965BA-FEF0-76A3-52EC-2F9EFE135AFA}"/>
              </a:ext>
            </a:extLst>
          </p:cNvPr>
          <p:cNvSpPr/>
          <p:nvPr/>
        </p:nvSpPr>
        <p:spPr>
          <a:xfrm>
            <a:off x="2955454" y="89150"/>
            <a:ext cx="737235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460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1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E7BD5CD-4FC3-4866-8D51-FE64DF63EE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7" y="66693"/>
            <a:ext cx="12232353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400" y="279400"/>
            <a:ext cx="11277600" cy="94996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31E28EB-7A02-AE4C-77A2-5C0F21B55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8923" y="1261066"/>
            <a:ext cx="11379200" cy="75895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1F0FA9-0E55-D718-D517-96190252D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578294"/>
              </p:ext>
            </p:extLst>
          </p:nvPr>
        </p:nvGraphicFramePr>
        <p:xfrm>
          <a:off x="8540877" y="1286932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838080" progId="Equation.DSMT4">
                  <p:embed/>
                </p:oleObj>
              </mc:Choice>
              <mc:Fallback>
                <p:oleObj name="Equation" r:id="rId4" imgW="251460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D1F0FA9-0E55-D718-D517-96190252D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877" y="1286932"/>
                        <a:ext cx="251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6DAEED7-453C-460B-D1DC-000676254498}"/>
              </a:ext>
            </a:extLst>
          </p:cNvPr>
          <p:cNvSpPr txBox="1"/>
          <p:nvPr/>
        </p:nvSpPr>
        <p:spPr>
          <a:xfrm>
            <a:off x="1182099" y="2448840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8FC6CA4-D9F3-337B-7FA0-A3B9ED59CAB5}"/>
              </a:ext>
            </a:extLst>
          </p:cNvPr>
          <p:cNvGrpSpPr/>
          <p:nvPr/>
        </p:nvGrpSpPr>
        <p:grpSpPr>
          <a:xfrm>
            <a:off x="1212723" y="2777382"/>
            <a:ext cx="10702612" cy="1897271"/>
            <a:chOff x="1748618" y="2224002"/>
            <a:chExt cx="9727765" cy="1897271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2FED6588-F4BF-FC93-1B66-9259EA2F7FA4}"/>
                </a:ext>
              </a:extLst>
            </p:cNvPr>
            <p:cNvSpPr txBox="1"/>
            <p:nvPr/>
          </p:nvSpPr>
          <p:spPr>
            <a:xfrm>
              <a:off x="1748618" y="2224002"/>
              <a:ext cx="9727765" cy="16845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200000"/>
                </a:lnSpc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98F18464-D89D-43A7-D79C-8A5B83FE27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549559"/>
                </p:ext>
              </p:extLst>
            </p:nvPr>
          </p:nvGraphicFramePr>
          <p:xfrm>
            <a:off x="3968834" y="2444873"/>
            <a:ext cx="1968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68480" imgH="838080" progId="Equation.DSMT4">
                    <p:embed/>
                  </p:oleObj>
                </mc:Choice>
                <mc:Fallback>
                  <p:oleObj name="Equation" r:id="rId6" imgW="196848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68834" y="2444873"/>
                          <a:ext cx="1968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63D5CA1-86C9-BE60-66A3-5ED7FA428E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428957"/>
                </p:ext>
              </p:extLst>
            </p:nvPr>
          </p:nvGraphicFramePr>
          <p:xfrm>
            <a:off x="10834319" y="2444873"/>
            <a:ext cx="431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40" imgH="838080" progId="Equation.DSMT4">
                    <p:embed/>
                  </p:oleObj>
                </mc:Choice>
                <mc:Fallback>
                  <p:oleObj name="Equation" r:id="rId8" imgW="4316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834319" y="2444873"/>
                          <a:ext cx="4318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6F39D946-F665-FFF7-F7B5-1A823F9A3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09168"/>
                </p:ext>
              </p:extLst>
            </p:nvPr>
          </p:nvGraphicFramePr>
          <p:xfrm>
            <a:off x="6140928" y="3283073"/>
            <a:ext cx="24003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00120" imgH="838080" progId="Equation.DSMT4">
                    <p:embed/>
                  </p:oleObj>
                </mc:Choice>
                <mc:Fallback>
                  <p:oleObj name="Equation" r:id="rId10" imgW="240012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40928" y="3283073"/>
                          <a:ext cx="24003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C402A79D-06E5-1B73-804B-F56BA28A7041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72499" y="156583"/>
            <a:ext cx="1969688" cy="196968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7774215-53DF-CE8E-6F80-0A34E87069DB}"/>
              </a:ext>
            </a:extLst>
          </p:cNvPr>
          <p:cNvSpPr/>
          <p:nvPr/>
        </p:nvSpPr>
        <p:spPr>
          <a:xfrm>
            <a:off x="2682068" y="66693"/>
            <a:ext cx="737235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0439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7">
            <a:extLst>
              <a:ext uri="{FF2B5EF4-FFF2-40B4-BE49-F238E27FC236}">
                <a16:creationId xmlns:a16="http://schemas.microsoft.com/office/drawing/2014/main" id="{E5D2C7FA-F281-4A0D-8698-6594B676EDD9}"/>
              </a:ext>
            </a:extLst>
          </p:cNvPr>
          <p:cNvGrpSpPr/>
          <p:nvPr/>
        </p:nvGrpSpPr>
        <p:grpSpPr>
          <a:xfrm>
            <a:off x="1086328" y="2457450"/>
            <a:ext cx="10086497" cy="3706315"/>
            <a:chOff x="1181100" y="2257425"/>
            <a:chExt cx="2986087" cy="2035971"/>
          </a:xfrm>
        </p:grpSpPr>
        <p:cxnSp>
          <p:nvCxnSpPr>
            <p:cNvPr id="39" name="Straight Connector 14">
              <a:extLst>
                <a:ext uri="{FF2B5EF4-FFF2-40B4-BE49-F238E27FC236}">
                  <a16:creationId xmlns:a16="http://schemas.microsoft.com/office/drawing/2014/main" id="{B9FE61A4-D416-49BC-8F1C-04256E7BE4D9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15">
              <a:extLst>
                <a:ext uri="{FF2B5EF4-FFF2-40B4-BE49-F238E27FC236}">
                  <a16:creationId xmlns:a16="http://schemas.microsoft.com/office/drawing/2014/main" id="{D6F8C7BD-134F-434A-BCD1-9403053612FA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16">
              <a:extLst>
                <a:ext uri="{FF2B5EF4-FFF2-40B4-BE49-F238E27FC236}">
                  <a16:creationId xmlns:a16="http://schemas.microsoft.com/office/drawing/2014/main" id="{967CCABD-BB16-4C20-874F-BD7FF8BEFFC2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7">
              <a:extLst>
                <a:ext uri="{FF2B5EF4-FFF2-40B4-BE49-F238E27FC236}">
                  <a16:creationId xmlns:a16="http://schemas.microsoft.com/office/drawing/2014/main" id="{0BA523AE-9E7F-4D01-B016-320F5E8B2A4A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18">
              <a:extLst>
                <a:ext uri="{FF2B5EF4-FFF2-40B4-BE49-F238E27FC236}">
                  <a16:creationId xmlns:a16="http://schemas.microsoft.com/office/drawing/2014/main" id="{2ABB92AD-0C12-438D-AE21-70F39FD462E2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44">
            <a:extLst>
              <a:ext uri="{FF2B5EF4-FFF2-40B4-BE49-F238E27FC236}">
                <a16:creationId xmlns:a16="http://schemas.microsoft.com/office/drawing/2014/main" id="{69D1751F-4644-460D-A42C-460EFC6C3270}"/>
              </a:ext>
            </a:extLst>
          </p:cNvPr>
          <p:cNvSpPr txBox="1"/>
          <p:nvPr/>
        </p:nvSpPr>
        <p:spPr>
          <a:xfrm>
            <a:off x="4466093" y="2073294"/>
            <a:ext cx="356029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C5F2875-EA5A-4A33-A387-92805C07EF7E}"/>
              </a:ext>
            </a:extLst>
          </p:cNvPr>
          <p:cNvSpPr txBox="1"/>
          <p:nvPr/>
        </p:nvSpPr>
        <p:spPr>
          <a:xfrm>
            <a:off x="195742" y="1139831"/>
            <a:ext cx="11013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ẠT ĐỘNG NHÓM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ú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–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àn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iếu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CC71E34F-518C-2F1E-6958-966858586E53}"/>
              </a:ext>
            </a:extLst>
          </p:cNvPr>
          <p:cNvSpPr txBox="1">
            <a:spLocks/>
          </p:cNvSpPr>
          <p:nvPr/>
        </p:nvSpPr>
        <p:spPr>
          <a:xfrm>
            <a:off x="452392" y="1634958"/>
            <a:ext cx="11934136" cy="75895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C483AE-B83B-64C5-86CF-BD52F6636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3150"/>
              </p:ext>
            </p:extLst>
          </p:nvPr>
        </p:nvGraphicFramePr>
        <p:xfrm>
          <a:off x="7866888" y="1545084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1577" imgH="838200" progId="Equation.DSMT4">
                  <p:embed/>
                </p:oleObj>
              </mc:Choice>
              <mc:Fallback>
                <p:oleObj name="Equation" r:id="rId4" imgW="2121577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66888" y="1545084"/>
                        <a:ext cx="2120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06E3BC18-89D1-0288-C94E-E09DE4392A4B}"/>
              </a:ext>
            </a:extLst>
          </p:cNvPr>
          <p:cNvSpPr txBox="1"/>
          <p:nvPr/>
        </p:nvSpPr>
        <p:spPr>
          <a:xfrm>
            <a:off x="1331355" y="3076890"/>
            <a:ext cx="10240182" cy="1684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1DC0CF-5E5D-6661-28F5-4440009EF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2789"/>
              </p:ext>
            </p:extLst>
          </p:nvPr>
        </p:nvGraphicFramePr>
        <p:xfrm>
          <a:off x="3887788" y="3278188"/>
          <a:ext cx="157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838080" progId="Equation.DSMT4">
                  <p:embed/>
                </p:oleObj>
              </mc:Choice>
              <mc:Fallback>
                <p:oleObj name="Equation" r:id="rId6" imgW="1574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7788" y="3278188"/>
                        <a:ext cx="1574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BFB244-8239-8956-CFD9-A9512B822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52369"/>
              </p:ext>
            </p:extLst>
          </p:nvPr>
        </p:nvGraphicFramePr>
        <p:xfrm>
          <a:off x="10719937" y="3318424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838080" progId="Equation.DSMT4">
                  <p:embed/>
                </p:oleObj>
              </mc:Choice>
              <mc:Fallback>
                <p:oleObj name="Equation" r:id="rId8" imgW="43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19937" y="3318424"/>
                        <a:ext cx="43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9D71AF-6C4F-39CA-786A-65759A160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65291"/>
              </p:ext>
            </p:extLst>
          </p:nvPr>
        </p:nvGraphicFramePr>
        <p:xfrm>
          <a:off x="6096000" y="4117386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280" imgH="838080" progId="Equation.DSMT4">
                  <p:embed/>
                </p:oleObj>
              </mc:Choice>
              <mc:Fallback>
                <p:oleObj name="Equation" r:id="rId10" imgW="2006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4117386"/>
                        <a:ext cx="2006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6E6C19B-994F-9B92-A849-4AA37F2CC22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46" y="91045"/>
            <a:ext cx="1678056" cy="1048785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268C9F1E-9BDA-95DB-4F15-14952C91EB2D}"/>
              </a:ext>
            </a:extLst>
          </p:cNvPr>
          <p:cNvSpPr/>
          <p:nvPr/>
        </p:nvSpPr>
        <p:spPr>
          <a:xfrm>
            <a:off x="2633827" y="197790"/>
            <a:ext cx="7372352" cy="523220"/>
          </a:xfrm>
          <a:prstGeom prst="rect">
            <a:avLst/>
          </a:prstGeom>
          <a:solidFill>
            <a:srgbClr val="A5A5A5">
              <a:lumMod val="40000"/>
              <a:lumOff val="60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50" normalizeH="0" baseline="0" noProof="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0" cap="none" spc="50" normalizeH="0" baseline="0" noProof="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kumimoji="0" lang="en-US" sz="2800" b="1" i="0" u="none" strike="noStrike" kern="0" cap="none" spc="50" normalizeH="0" baseline="0" noProof="0" dirty="0">
                <a:ln w="11430"/>
                <a:gradFill>
                  <a:gsLst>
                    <a:gs pos="25000">
                      <a:srgbClr val="ED7D31">
                        <a:satMod val="155000"/>
                      </a:srgbClr>
                    </a:gs>
                    <a:gs pos="100000">
                      <a:srgbClr val="ED7D31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</a:rPr>
              <a:t>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62834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6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E7BD5CD-4FC3-4866-8D51-FE64DF63EE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977" y="15240"/>
            <a:ext cx="12232353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400" y="279400"/>
            <a:ext cx="11277600" cy="94996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31E28EB-7A02-AE4C-77A2-5C0F21B55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7937" y="1373361"/>
            <a:ext cx="9335871" cy="758952"/>
          </a:xfrm>
        </p:spPr>
        <p:txBody>
          <a:bodyPr>
            <a:normAutofit fontScale="90000"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“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A, 7B, 7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; 9; 1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DAEED7-453C-460B-D1DC-000676254498}"/>
              </a:ext>
            </a:extLst>
          </p:cNvPr>
          <p:cNvSpPr txBox="1"/>
          <p:nvPr/>
        </p:nvSpPr>
        <p:spPr>
          <a:xfrm>
            <a:off x="1767471" y="2659203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C1000B3-2C71-D97E-9CB3-0C54AA080A3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11603" y="96902"/>
            <a:ext cx="2089049" cy="208904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BBB53B39-EAD8-5E29-F7D9-247ADF296F41}"/>
              </a:ext>
            </a:extLst>
          </p:cNvPr>
          <p:cNvGrpSpPr/>
          <p:nvPr/>
        </p:nvGrpSpPr>
        <p:grpSpPr>
          <a:xfrm>
            <a:off x="1832930" y="3454112"/>
            <a:ext cx="8945886" cy="1597982"/>
            <a:chOff x="1748618" y="2517913"/>
            <a:chExt cx="8945886" cy="130753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2997090-0D9C-D988-061B-220BF7203EC3}"/>
                </a:ext>
              </a:extLst>
            </p:cNvPr>
            <p:cNvSpPr txBox="1"/>
            <p:nvPr/>
          </p:nvSpPr>
          <p:spPr>
            <a:xfrm>
              <a:off x="1748618" y="2517913"/>
              <a:ext cx="8945886" cy="1307537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7A, 7B, 7C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, c.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F7D0EB1-C337-A202-0813-7A76A6EB44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700523"/>
                </p:ext>
              </p:extLst>
            </p:nvPr>
          </p:nvGraphicFramePr>
          <p:xfrm>
            <a:off x="5335029" y="3102400"/>
            <a:ext cx="1391323" cy="72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12800" imgH="838080" progId="Equation.DSMT4">
                    <p:embed/>
                  </p:oleObj>
                </mc:Choice>
                <mc:Fallback>
                  <p:oleObj name="Equation" r:id="rId5" imgW="161280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35029" y="3102400"/>
                          <a:ext cx="1391323" cy="72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8C8FBCC5-177C-DC43-9D30-BAD4297E5AD7}"/>
              </a:ext>
            </a:extLst>
          </p:cNvPr>
          <p:cNvSpPr/>
          <p:nvPr/>
        </p:nvSpPr>
        <p:spPr>
          <a:xfrm>
            <a:off x="2672274" y="72750"/>
            <a:ext cx="737235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6503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E7BD5CD-4FC3-4866-8D51-FE64DF63EE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977" y="0"/>
            <a:ext cx="12232353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400" y="279400"/>
            <a:ext cx="11277600" cy="94996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AE5F16-36D2-C27C-1133-412FE30EE160}"/>
              </a:ext>
            </a:extLst>
          </p:cNvPr>
          <p:cNvSpPr txBox="1"/>
          <p:nvPr/>
        </p:nvSpPr>
        <p:spPr>
          <a:xfrm>
            <a:off x="2064689" y="768623"/>
            <a:ext cx="72356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FF8B64-FF4A-1CFC-72CF-AD2F741361AF}"/>
              </a:ext>
            </a:extLst>
          </p:cNvPr>
          <p:cNvSpPr/>
          <p:nvPr/>
        </p:nvSpPr>
        <p:spPr>
          <a:xfrm>
            <a:off x="2622030" y="17790"/>
            <a:ext cx="737235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4462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E7BD5CD-4FC3-4866-8D51-FE64DF63EE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977" y="0"/>
            <a:ext cx="12232353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400" y="279400"/>
            <a:ext cx="11277600" cy="94996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AE5F16-36D2-C27C-1133-412FE30EE160}"/>
              </a:ext>
            </a:extLst>
          </p:cNvPr>
          <p:cNvSpPr txBox="1"/>
          <p:nvPr/>
        </p:nvSpPr>
        <p:spPr>
          <a:xfrm>
            <a:off x="1056969" y="2643372"/>
            <a:ext cx="72356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259841-6FE3-D483-9428-CEDD5FA5E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72021"/>
              </p:ext>
            </p:extLst>
          </p:nvPr>
        </p:nvGraphicFramePr>
        <p:xfrm>
          <a:off x="3760412" y="254996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838080" progId="Equation.DSMT4">
                  <p:embed/>
                </p:oleObj>
              </mc:Choice>
              <mc:Fallback>
                <p:oleObj name="Equation" r:id="rId4" imgW="914400" imgH="838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259841-6FE3-D483-9428-CEDD5FA5E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0412" y="2549960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F3A01A-3CA5-6A05-1C5A-A94FB0ED3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7952"/>
              </p:ext>
            </p:extLst>
          </p:nvPr>
        </p:nvGraphicFramePr>
        <p:xfrm>
          <a:off x="5504558" y="2785563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368280" progId="Equation.DSMT4">
                  <p:embed/>
                </p:oleObj>
              </mc:Choice>
              <mc:Fallback>
                <p:oleObj name="Equation" r:id="rId6" imgW="2679480" imgH="368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CF3A01A-3CA5-6A05-1C5A-A94FB0ED3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4558" y="2785563"/>
                        <a:ext cx="2679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471BB74-5D11-11D6-8411-6F2B006DDFAA}"/>
              </a:ext>
            </a:extLst>
          </p:cNvPr>
          <p:cNvSpPr txBox="1"/>
          <p:nvPr/>
        </p:nvSpPr>
        <p:spPr>
          <a:xfrm>
            <a:off x="1651495" y="3366597"/>
            <a:ext cx="936928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94A8AB-215F-89E0-C196-AA207641B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48001"/>
              </p:ext>
            </p:extLst>
          </p:nvPr>
        </p:nvGraphicFramePr>
        <p:xfrm>
          <a:off x="8149672" y="327307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838080" progId="Equation.DSMT4">
                  <p:embed/>
                </p:oleObj>
              </mc:Choice>
              <mc:Fallback>
                <p:oleObj name="Equation" r:id="rId8" imgW="147312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94A8AB-215F-89E0-C196-AA207641B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9672" y="3273073"/>
                        <a:ext cx="1473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639E9C-1B52-A5D3-91E0-1FF594E62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97036"/>
              </p:ext>
            </p:extLst>
          </p:nvPr>
        </p:nvGraphicFramePr>
        <p:xfrm>
          <a:off x="4901157" y="4913715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838080" progId="Equation.DSMT4">
                  <p:embed/>
                </p:oleObj>
              </mc:Choice>
              <mc:Fallback>
                <p:oleObj name="Equation" r:id="rId10" imgW="81252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D639E9C-1B52-A5D3-91E0-1FF594E62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1157" y="4913715"/>
                        <a:ext cx="81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E1F1E3-58EB-BF49-2684-BB597D7C6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92269"/>
              </p:ext>
            </p:extLst>
          </p:nvPr>
        </p:nvGraphicFramePr>
        <p:xfrm>
          <a:off x="3377231" y="4920868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838080" progId="Equation.DSMT4">
                  <p:embed/>
                </p:oleObj>
              </mc:Choice>
              <mc:Fallback>
                <p:oleObj name="Equation" r:id="rId12" imgW="81252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E1F1E3-58EB-BF49-2684-BB597D7C6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7231" y="4920868"/>
                        <a:ext cx="81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ED4E8E-35CC-8980-A5A0-965493D3B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09190"/>
              </p:ext>
            </p:extLst>
          </p:nvPr>
        </p:nvGraphicFramePr>
        <p:xfrm>
          <a:off x="4470546" y="5810064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838080" progId="Equation.DSMT4">
                  <p:embed/>
                </p:oleObj>
              </mc:Choice>
              <mc:Fallback>
                <p:oleObj name="Equation" r:id="rId14" imgW="81252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2ED4E8E-35CC-8980-A5A0-965493D3B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0546" y="5810064"/>
                        <a:ext cx="81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6F207C-2009-D139-14DD-DB78509A5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97522"/>
              </p:ext>
            </p:extLst>
          </p:nvPr>
        </p:nvGraphicFramePr>
        <p:xfrm>
          <a:off x="5800172" y="5809180"/>
          <a:ext cx="81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520" imgH="838080" progId="Equation.DSMT4">
                  <p:embed/>
                </p:oleObj>
              </mc:Choice>
              <mc:Fallback>
                <p:oleObj name="Equation" r:id="rId15" imgW="812520" imgH="838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36F207C-2009-D139-14DD-DB78509A5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00172" y="5809180"/>
                        <a:ext cx="81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A1D4A05-742F-CF55-365F-3E0AA5317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24908"/>
              </p:ext>
            </p:extLst>
          </p:nvPr>
        </p:nvGraphicFramePr>
        <p:xfrm>
          <a:off x="8484644" y="576927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838080" progId="Equation.DSMT4">
                  <p:embed/>
                </p:oleObj>
              </mc:Choice>
              <mc:Fallback>
                <p:oleObj name="Equation" r:id="rId16" imgW="279360" imgH="838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A1D4A05-742F-CF55-365F-3E0AA5317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84644" y="5769270"/>
                        <a:ext cx="27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93D934A-8A15-A400-53DE-D3825C5E6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9378"/>
              </p:ext>
            </p:extLst>
          </p:nvPr>
        </p:nvGraphicFramePr>
        <p:xfrm>
          <a:off x="9435213" y="5784027"/>
          <a:ext cx="30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838080" progId="Equation.DSMT4">
                  <p:embed/>
                </p:oleObj>
              </mc:Choice>
              <mc:Fallback>
                <p:oleObj name="Equation" r:id="rId18" imgW="304560" imgH="838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93D934A-8A15-A400-53DE-D3825C5E6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35213" y="5784027"/>
                        <a:ext cx="304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742286E4-7807-C04D-1464-5CD05C2F50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535" y="1428982"/>
            <a:ext cx="11507029" cy="1142541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19A530-7AC9-B562-942D-884FDA94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04068"/>
              </p:ext>
            </p:extLst>
          </p:nvPr>
        </p:nvGraphicFramePr>
        <p:xfrm>
          <a:off x="3677942" y="1217817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190" imgH="838200" progId="Equation.DSMT4">
                  <p:embed/>
                </p:oleObj>
              </mc:Choice>
              <mc:Fallback>
                <p:oleObj name="Equation" r:id="rId20" imgW="114319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77942" y="1217817"/>
                        <a:ext cx="1143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CD6E37-6B3C-43D1-6F3F-190B1458E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53855"/>
              </p:ext>
            </p:extLst>
          </p:nvPr>
        </p:nvGraphicFramePr>
        <p:xfrm>
          <a:off x="7371060" y="1255858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672" imgH="838200" progId="Equation.DSMT4">
                  <p:embed/>
                </p:oleObj>
              </mc:Choice>
              <mc:Fallback>
                <p:oleObj name="Equation" r:id="rId22" imgW="1054672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71060" y="1255858"/>
                        <a:ext cx="1054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BD5F78F-93ED-0B48-333C-355C97D0E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40146"/>
              </p:ext>
            </p:extLst>
          </p:nvPr>
        </p:nvGraphicFramePr>
        <p:xfrm>
          <a:off x="8914513" y="1228179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40998" imgH="838200" progId="Equation.DSMT4">
                  <p:embed/>
                </p:oleObj>
              </mc:Choice>
              <mc:Fallback>
                <p:oleObj name="Equation" r:id="rId24" imgW="1040998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14513" y="1228179"/>
                        <a:ext cx="104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D53A15EE-D72E-8C3A-2C17-89DF1A07E032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-11190" y="1249730"/>
            <a:ext cx="1068159" cy="8165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96B48C5-6E1A-F7B6-75BB-82E21A008A26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02699" y="4791745"/>
            <a:ext cx="1444877" cy="171312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807BE819-2982-C193-D1A9-17C1A7B8D972}"/>
              </a:ext>
            </a:extLst>
          </p:cNvPr>
          <p:cNvSpPr txBox="1"/>
          <p:nvPr/>
        </p:nvSpPr>
        <p:spPr>
          <a:xfrm>
            <a:off x="1183455" y="221251"/>
            <a:ext cx="10305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56)</a:t>
            </a:r>
          </a:p>
        </p:txBody>
      </p:sp>
    </p:spTree>
    <p:extLst>
      <p:ext uri="{BB962C8B-B14F-4D97-AF65-F5344CB8AC3E}">
        <p14:creationId xmlns:p14="http://schemas.microsoft.com/office/powerpoint/2010/main" val="152056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7">
            <a:extLst>
              <a:ext uri="{FF2B5EF4-FFF2-40B4-BE49-F238E27FC236}">
                <a16:creationId xmlns:a16="http://schemas.microsoft.com/office/drawing/2014/main" id="{E5D2C7FA-F281-4A0D-8698-6594B676EDD9}"/>
              </a:ext>
            </a:extLst>
          </p:cNvPr>
          <p:cNvGrpSpPr/>
          <p:nvPr/>
        </p:nvGrpSpPr>
        <p:grpSpPr>
          <a:xfrm>
            <a:off x="1086328" y="1206008"/>
            <a:ext cx="10086497" cy="4957758"/>
            <a:chOff x="1181100" y="2257425"/>
            <a:chExt cx="2986087" cy="2035971"/>
          </a:xfrm>
        </p:grpSpPr>
        <p:cxnSp>
          <p:nvCxnSpPr>
            <p:cNvPr id="39" name="Straight Connector 14">
              <a:extLst>
                <a:ext uri="{FF2B5EF4-FFF2-40B4-BE49-F238E27FC236}">
                  <a16:creationId xmlns:a16="http://schemas.microsoft.com/office/drawing/2014/main" id="{B9FE61A4-D416-49BC-8F1C-04256E7BE4D9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15">
              <a:extLst>
                <a:ext uri="{FF2B5EF4-FFF2-40B4-BE49-F238E27FC236}">
                  <a16:creationId xmlns:a16="http://schemas.microsoft.com/office/drawing/2014/main" id="{D6F8C7BD-134F-434A-BCD1-9403053612FA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16">
              <a:extLst>
                <a:ext uri="{FF2B5EF4-FFF2-40B4-BE49-F238E27FC236}">
                  <a16:creationId xmlns:a16="http://schemas.microsoft.com/office/drawing/2014/main" id="{967CCABD-BB16-4C20-874F-BD7FF8BEFFC2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17">
              <a:extLst>
                <a:ext uri="{FF2B5EF4-FFF2-40B4-BE49-F238E27FC236}">
                  <a16:creationId xmlns:a16="http://schemas.microsoft.com/office/drawing/2014/main" id="{0BA523AE-9E7F-4D01-B016-320F5E8B2A4A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18">
              <a:extLst>
                <a:ext uri="{FF2B5EF4-FFF2-40B4-BE49-F238E27FC236}">
                  <a16:creationId xmlns:a16="http://schemas.microsoft.com/office/drawing/2014/main" id="{2ABB92AD-0C12-438D-AE21-70F39FD462E2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44">
            <a:extLst>
              <a:ext uri="{FF2B5EF4-FFF2-40B4-BE49-F238E27FC236}">
                <a16:creationId xmlns:a16="http://schemas.microsoft.com/office/drawing/2014/main" id="{69D1751F-4644-460D-A42C-460EFC6C3270}"/>
              </a:ext>
            </a:extLst>
          </p:cNvPr>
          <p:cNvSpPr txBox="1"/>
          <p:nvPr/>
        </p:nvSpPr>
        <p:spPr>
          <a:xfrm>
            <a:off x="4539855" y="863041"/>
            <a:ext cx="356029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8C9F1E-9BDA-95DB-4F15-14952C91EB2D}"/>
              </a:ext>
            </a:extLst>
          </p:cNvPr>
          <p:cNvSpPr/>
          <p:nvPr/>
        </p:nvSpPr>
        <p:spPr>
          <a:xfrm>
            <a:off x="2633827" y="197790"/>
            <a:ext cx="7372352" cy="523220"/>
          </a:xfrm>
          <a:prstGeom prst="rect">
            <a:avLst/>
          </a:prstGeom>
          <a:solidFill>
            <a:srgbClr val="A5A5A5">
              <a:lumMod val="40000"/>
              <a:lumOff val="60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50" normalizeH="0" baseline="0" noProof="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0" cap="none" spc="50" normalizeH="0" baseline="0" noProof="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. DÃY TỈ SỐ BẰNG NHAU (TIẾT 1</a:t>
            </a:r>
            <a:r>
              <a:rPr kumimoji="0" lang="en-US" sz="2800" b="1" i="0" u="none" strike="noStrike" kern="0" cap="none" spc="50" normalizeH="0" baseline="0" noProof="0" dirty="0">
                <a:ln w="11430"/>
                <a:gradFill>
                  <a:gsLst>
                    <a:gs pos="25000">
                      <a:srgbClr val="ED7D31">
                        <a:satMod val="155000"/>
                      </a:srgbClr>
                    </a:gs>
                    <a:gs pos="100000">
                      <a:srgbClr val="ED7D31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7EFD81A-F1C7-7815-BAA5-D32F6E5819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742" y="-88701"/>
            <a:ext cx="1091978" cy="1294708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8063195-73D4-EA4F-A243-8A3F7B2F9C33}"/>
              </a:ext>
            </a:extLst>
          </p:cNvPr>
          <p:cNvCxnSpPr>
            <a:cxnSpLocks/>
          </p:cNvCxnSpPr>
          <p:nvPr/>
        </p:nvCxnSpPr>
        <p:spPr>
          <a:xfrm>
            <a:off x="6096000" y="1602668"/>
            <a:ext cx="0" cy="4561098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5B95133-F936-7BFA-02AD-5DB82C16EAAD}"/>
              </a:ext>
            </a:extLst>
          </p:cNvPr>
          <p:cNvSpPr txBox="1"/>
          <p:nvPr/>
        </p:nvSpPr>
        <p:spPr>
          <a:xfrm>
            <a:off x="1075393" y="1206007"/>
            <a:ext cx="1703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3B5B035-EDB2-FFC6-DAA7-2864C6A80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99769"/>
              </p:ext>
            </p:extLst>
          </p:nvPr>
        </p:nvGraphicFramePr>
        <p:xfrm>
          <a:off x="1179885" y="1795125"/>
          <a:ext cx="252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200" imgH="838080" progId="Equation.DSMT4">
                  <p:embed/>
                </p:oleObj>
              </mc:Choice>
              <mc:Fallback>
                <p:oleObj name="Equation" r:id="rId5" imgW="252720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0F8BDEC-C878-3E4C-D6E9-450B19DDF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9885" y="1795125"/>
                        <a:ext cx="2527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819199-FCFF-C231-190D-30D7529DE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41248"/>
              </p:ext>
            </p:extLst>
          </p:nvPr>
        </p:nvGraphicFramePr>
        <p:xfrm>
          <a:off x="1192585" y="2846685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875" imgH="838200" progId="Equation.DSMT4">
                  <p:embed/>
                </p:oleObj>
              </mc:Choice>
              <mc:Fallback>
                <p:oleObj name="Equation" r:id="rId7" imgW="2514875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585" y="2846685"/>
                        <a:ext cx="251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909C03EC-C45D-7297-4D35-6AA6FBDCB53E}"/>
              </a:ext>
            </a:extLst>
          </p:cNvPr>
          <p:cNvSpPr txBox="1"/>
          <p:nvPr/>
        </p:nvSpPr>
        <p:spPr>
          <a:xfrm>
            <a:off x="6068103" y="1541176"/>
            <a:ext cx="1703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9030B00-2206-A78E-9B5C-A175FEE6E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86675"/>
              </p:ext>
            </p:extLst>
          </p:nvPr>
        </p:nvGraphicFramePr>
        <p:xfrm>
          <a:off x="7456124" y="1436269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838080" progId="Equation.DSMT4">
                  <p:embed/>
                </p:oleObj>
              </mc:Choice>
              <mc:Fallback>
                <p:oleObj name="Equation" r:id="rId9" imgW="1473120" imgH="838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4749163-88B3-7EF5-021A-74AC2ADE5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56124" y="1436269"/>
                        <a:ext cx="1473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6F081ED-09EB-C17A-0B4B-38008E1F5431}"/>
              </a:ext>
            </a:extLst>
          </p:cNvPr>
          <p:cNvSpPr txBox="1"/>
          <p:nvPr/>
        </p:nvSpPr>
        <p:spPr>
          <a:xfrm>
            <a:off x="6036243" y="2216729"/>
            <a:ext cx="1609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692639D-B539-4304-AB2D-5937B3431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13100"/>
              </p:ext>
            </p:extLst>
          </p:nvPr>
        </p:nvGraphicFramePr>
        <p:xfrm>
          <a:off x="7309438" y="2356975"/>
          <a:ext cx="1016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6529" imgH="318696" progId="Equation.DSMT4">
                  <p:embed/>
                </p:oleObj>
              </mc:Choice>
              <mc:Fallback>
                <p:oleObj name="Equation" r:id="rId11" imgW="1016529" imgH="3186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9438" y="2356975"/>
                        <a:ext cx="10160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B7B930B-1F17-F566-2DFE-7F5C02DC9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36731"/>
              </p:ext>
            </p:extLst>
          </p:nvPr>
        </p:nvGraphicFramePr>
        <p:xfrm>
          <a:off x="9168424" y="2353913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764" imgH="317254" progId="Equation.DSMT4">
                  <p:embed/>
                </p:oleObj>
              </mc:Choice>
              <mc:Fallback>
                <p:oleObj name="Equation" r:id="rId13" imgW="1028764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68424" y="2353913"/>
                        <a:ext cx="1028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65B5CF6A-470E-58EF-2C7C-F912CBBC0A39}"/>
              </a:ext>
            </a:extLst>
          </p:cNvPr>
          <p:cNvSpPr txBox="1"/>
          <p:nvPr/>
        </p:nvSpPr>
        <p:spPr>
          <a:xfrm>
            <a:off x="6068103" y="2791333"/>
            <a:ext cx="147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6B454D-E749-622B-0DAC-A76ED7E3E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68821"/>
              </p:ext>
            </p:extLst>
          </p:nvPr>
        </p:nvGraphicFramePr>
        <p:xfrm>
          <a:off x="6194377" y="3296053"/>
          <a:ext cx="441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19833" imgH="900930" progId="Equation.DSMT4">
                  <p:embed/>
                </p:oleObj>
              </mc:Choice>
              <mc:Fallback>
                <p:oleObj name="Equation" r:id="rId15" imgW="4419833" imgH="9009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4377" y="3296053"/>
                        <a:ext cx="4419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3267C1D-404A-44B0-8500-EE18FCF78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18352"/>
              </p:ext>
            </p:extLst>
          </p:nvPr>
        </p:nvGraphicFramePr>
        <p:xfrm>
          <a:off x="6194377" y="4251623"/>
          <a:ext cx="4395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95364" imgH="902372" progId="Equation.DSMT4">
                  <p:embed/>
                </p:oleObj>
              </mc:Choice>
              <mc:Fallback>
                <p:oleObj name="Equation" r:id="rId17" imgW="4395364" imgH="902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4377" y="4251623"/>
                        <a:ext cx="43957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0722A1FD-99F2-1FBC-7E1B-604A96FC72A6}"/>
              </a:ext>
            </a:extLst>
          </p:cNvPr>
          <p:cNvSpPr txBox="1"/>
          <p:nvPr/>
        </p:nvSpPr>
        <p:spPr>
          <a:xfrm>
            <a:off x="6096000" y="5234443"/>
            <a:ext cx="1254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B85AB2D-8F92-CED7-CB50-E6C2B2E48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75680"/>
              </p:ext>
            </p:extLst>
          </p:nvPr>
        </p:nvGraphicFramePr>
        <p:xfrm>
          <a:off x="6797514" y="5069113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00358" imgH="838200" progId="Equation.DSMT4">
                  <p:embed/>
                </p:oleObj>
              </mc:Choice>
              <mc:Fallback>
                <p:oleObj name="Equation" r:id="rId19" imgW="3200358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97514" y="5069113"/>
                        <a:ext cx="3200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866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3" grpId="0"/>
      <p:bldP spid="29" grpId="0"/>
      <p:bldP spid="36" grpId="0"/>
      <p:bldP spid="38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E7BD5CD-4FC3-4866-8D51-FE64DF63EE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53" y="15240"/>
            <a:ext cx="12232353" cy="6842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400" y="279400"/>
            <a:ext cx="11277600" cy="94996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267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AE5F16-36D2-C27C-1133-412FE30EE160}"/>
              </a:ext>
            </a:extLst>
          </p:cNvPr>
          <p:cNvSpPr txBox="1"/>
          <p:nvPr/>
        </p:nvSpPr>
        <p:spPr>
          <a:xfrm>
            <a:off x="1272209" y="1493520"/>
            <a:ext cx="72356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1F1C7F2-6691-DBB7-C041-E8988256D900}"/>
              </a:ext>
            </a:extLst>
          </p:cNvPr>
          <p:cNvSpPr txBox="1"/>
          <p:nvPr/>
        </p:nvSpPr>
        <p:spPr>
          <a:xfrm>
            <a:off x="1616765" y="2213113"/>
            <a:ext cx="8415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39D63A-A869-49E9-3695-77C0752AD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67919"/>
              </p:ext>
            </p:extLst>
          </p:nvPr>
        </p:nvGraphicFramePr>
        <p:xfrm>
          <a:off x="3588834" y="2120314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838080" progId="Equation.DSMT4">
                  <p:embed/>
                </p:oleObj>
              </mc:Choice>
              <mc:Fallback>
                <p:oleObj name="Equation" r:id="rId3" imgW="914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8834" y="2120314"/>
                        <a:ext cx="91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A1595E-8594-2C5D-6AE4-848780ED3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2090"/>
              </p:ext>
            </p:extLst>
          </p:nvPr>
        </p:nvGraphicFramePr>
        <p:xfrm>
          <a:off x="6045200" y="2120314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838080" progId="Equation.DSMT4">
                  <p:embed/>
                </p:oleObj>
              </mc:Choice>
              <mc:Fallback>
                <p:oleObj name="Equation" r:id="rId5" imgW="3200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5200" y="2120314"/>
                        <a:ext cx="3200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BC505B-E556-883F-5670-C6D1216E5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16624"/>
              </p:ext>
            </p:extLst>
          </p:nvPr>
        </p:nvGraphicFramePr>
        <p:xfrm>
          <a:off x="9910763" y="2343150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0763" y="2343150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0D86580-BA05-4785-37D3-85B0B035297D}"/>
              </a:ext>
            </a:extLst>
          </p:cNvPr>
          <p:cNvSpPr txBox="1"/>
          <p:nvPr/>
        </p:nvSpPr>
        <p:spPr>
          <a:xfrm>
            <a:off x="2427356" y="3363593"/>
            <a:ext cx="7235687" cy="224676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E7C491-F0E2-3DE1-FDCE-4FDB7C6E7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32429"/>
              </p:ext>
            </p:extLst>
          </p:nvPr>
        </p:nvGraphicFramePr>
        <p:xfrm>
          <a:off x="3247506" y="3902204"/>
          <a:ext cx="495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2880" imgH="901440" progId="Equation.DSMT4">
                  <p:embed/>
                </p:oleObj>
              </mc:Choice>
              <mc:Fallback>
                <p:oleObj name="Equation" r:id="rId9" imgW="49528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7506" y="3902204"/>
                        <a:ext cx="4953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2950FFC-D778-5C6F-8657-5DD71E78DFBF}"/>
              </a:ext>
            </a:extLst>
          </p:cNvPr>
          <p:cNvSpPr txBox="1"/>
          <p:nvPr/>
        </p:nvSpPr>
        <p:spPr>
          <a:xfrm>
            <a:off x="3123094" y="4904503"/>
            <a:ext cx="5844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C7C5941-BFC6-FC25-B884-B250EA8B6AF8}"/>
              </a:ext>
            </a:extLst>
          </p:cNvPr>
          <p:cNvSpPr/>
          <p:nvPr/>
        </p:nvSpPr>
        <p:spPr>
          <a:xfrm>
            <a:off x="2798884" y="83027"/>
            <a:ext cx="737235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DÃY TỈ SỐ BẰNG NHAU (TIẾT 1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387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2" grpId="0"/>
      <p:bldP spid="9" grpId="0" animBg="1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s Slide Master">
  <a:themeElements>
    <a:clrScheme name="ALLPPT-COLOR-A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8B2A3"/>
      </a:accent1>
      <a:accent2>
        <a:srgbClr val="A4B4EA"/>
      </a:accent2>
      <a:accent3>
        <a:srgbClr val="9AD3E9"/>
      </a:accent3>
      <a:accent4>
        <a:srgbClr val="98DFBB"/>
      </a:accent4>
      <a:accent5>
        <a:srgbClr val="CBCBCB"/>
      </a:accent5>
      <a:accent6>
        <a:srgbClr val="576868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9AD3E9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954</TotalTime>
  <Words>708</Words>
  <Application>Microsoft Office PowerPoint</Application>
  <PresentationFormat>Widescreen</PresentationFormat>
  <Paragraphs>83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等线</vt:lpstr>
      <vt:lpstr>Arial</vt:lpstr>
      <vt:lpstr>Calibri</vt:lpstr>
      <vt:lpstr>Calibri Light</vt:lpstr>
      <vt:lpstr>ITC Avant Garde Std Bk</vt:lpstr>
      <vt:lpstr>Times New Roman</vt:lpstr>
      <vt:lpstr>Office Theme</vt:lpstr>
      <vt:lpstr>Contents Slide Master</vt:lpstr>
      <vt:lpstr>2_Office Theme</vt:lpstr>
      <vt:lpstr>Equation</vt:lpstr>
      <vt:lpstr>PowerPoint Presentation</vt:lpstr>
      <vt:lpstr>       * Khái niệm (SGK – T55)</vt:lpstr>
      <vt:lpstr>       Ví dụ 1: Viết dãy tỉ số bằng nhau từ các tỉ số:</vt:lpstr>
      <vt:lpstr>PowerPoint Presentation</vt:lpstr>
      <vt:lpstr>       Ví dụ 2: Dùng dãy tỉ số bằng nhau để thể hiện câu nói sau:                     “Số học sinh của ba lớp 7A, 7B, 7C tỉ lệ với ba số 8; 9; 10</vt:lpstr>
      <vt:lpstr>PowerPoint Presentation</vt:lpstr>
      <vt:lpstr>a) Cho tỉ lệ thức:               so sánh hai tỉ số:              và              với các   tỉ số trong tỉ lệ thức đã cho. 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ân Anh</cp:lastModifiedBy>
  <cp:revision>113</cp:revision>
  <dcterms:created xsi:type="dcterms:W3CDTF">2022-06-23T00:40:06Z</dcterms:created>
  <dcterms:modified xsi:type="dcterms:W3CDTF">2023-05-31T15:09:37Z</dcterms:modified>
</cp:coreProperties>
</file>